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20"/>
  </p:notesMasterIdLst>
  <p:sldIdLst>
    <p:sldId id="343" r:id="rId2"/>
    <p:sldId id="418" r:id="rId3"/>
    <p:sldId id="419" r:id="rId4"/>
    <p:sldId id="420" r:id="rId5"/>
    <p:sldId id="409" r:id="rId6"/>
    <p:sldId id="410" r:id="rId7"/>
    <p:sldId id="411" r:id="rId8"/>
    <p:sldId id="412" r:id="rId9"/>
    <p:sldId id="413" r:id="rId10"/>
    <p:sldId id="421" r:id="rId11"/>
    <p:sldId id="422" r:id="rId12"/>
    <p:sldId id="423" r:id="rId13"/>
    <p:sldId id="424" r:id="rId14"/>
    <p:sldId id="401" r:id="rId15"/>
    <p:sldId id="415" r:id="rId16"/>
    <p:sldId id="414" r:id="rId17"/>
    <p:sldId id="416" r:id="rId18"/>
    <p:sldId id="417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1426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CDEB4B-E447-4F8D-BA29-269297C9895E}" type="datetimeFigureOut">
              <a:rPr lang="en-US" smtClean="0"/>
              <a:pPr/>
              <a:t>9/2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71B117-E6FF-4C38-8168-E1E1667554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4788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DB58C-254D-45B1-B163-4F44FDA896D9}" type="datetime1">
              <a:rPr lang="en-US" smtClean="0"/>
              <a:pPr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D2F583-4403-4919-BFAD-728601887BDF}" type="datetime1">
              <a:rPr lang="en-US" smtClean="0"/>
              <a:pPr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11947-13D3-4F1A-9913-BCED7C1C3EEA}" type="datetime1">
              <a:rPr lang="en-US" smtClean="0"/>
              <a:pPr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DDC7-F674-4960-9E22-832EEECB5923}" type="datetime1">
              <a:rPr lang="en-US" smtClean="0"/>
              <a:pPr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29D55-0D0A-40FC-AE61-76185457BAA5}" type="datetime1">
              <a:rPr lang="en-US" smtClean="0"/>
              <a:pPr/>
              <a:t>9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9CB11A-601D-496B-A913-9EB9992FF08E}" type="datetime1">
              <a:rPr lang="en-US" smtClean="0"/>
              <a:pPr/>
              <a:t>9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08C80C-3A14-40DA-8553-2BCF2D9E903C}" type="datetime1">
              <a:rPr lang="en-US" smtClean="0"/>
              <a:pPr/>
              <a:t>9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CAB5FB-02CF-47E1-8B84-1AC72516C4E9}" type="datetime1">
              <a:rPr lang="en-US" smtClean="0"/>
              <a:pPr/>
              <a:t>9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0E0C5-66B9-43E4-AB8E-7D8F94411AA8}" type="datetime1">
              <a:rPr lang="en-US" smtClean="0"/>
              <a:pPr/>
              <a:t>9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693A48-FA4C-4123-8162-9477C02AC1A8}" type="datetime1">
              <a:rPr lang="en-US" smtClean="0"/>
              <a:pPr/>
              <a:t>9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6B24C1-4832-485E-97F2-F6632D7DED15}" type="datetime1">
              <a:rPr lang="en-US" smtClean="0"/>
              <a:pPr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8194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perational Amplifi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9/27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ce Amplifi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r>
              <a:rPr lang="en-US" sz="1800" dirty="0" smtClean="0"/>
              <a:t>Apply superposition principle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9/27/202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32203"/>
            <a:ext cx="2667000" cy="1763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200400"/>
            <a:ext cx="2438400" cy="1721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124200"/>
            <a:ext cx="2567940" cy="1701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067" y="4996494"/>
            <a:ext cx="1300733" cy="626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105400"/>
            <a:ext cx="2743200" cy="632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01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5086066"/>
            <a:ext cx="2221230" cy="591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02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3550" y="5737978"/>
            <a:ext cx="1257300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03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2430" y="5986009"/>
            <a:ext cx="3429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133351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-Amp Integr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9/27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371600"/>
            <a:ext cx="3352800" cy="2085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294632"/>
            <a:ext cx="32385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524000"/>
            <a:ext cx="3405188" cy="2373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71251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-Amp </a:t>
            </a:r>
            <a:r>
              <a:rPr lang="en-US" dirty="0" err="1" smtClean="0"/>
              <a:t>Diffrenti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9/27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1" y="1292352"/>
            <a:ext cx="3810000" cy="2027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136516"/>
            <a:ext cx="22479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1" y="2967936"/>
            <a:ext cx="4218432" cy="3087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044330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9/27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466"/>
          <a:stretch/>
        </p:blipFill>
        <p:spPr bwMode="auto">
          <a:xfrm>
            <a:off x="533400" y="1280161"/>
            <a:ext cx="5634451" cy="2606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262" y="3886200"/>
            <a:ext cx="5800725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872" y="4683252"/>
            <a:ext cx="3310128" cy="47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5245950"/>
            <a:ext cx="3733800" cy="145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38990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8194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ifference Operational Amplifi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9/27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574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fferential </a:t>
            </a:r>
            <a:r>
              <a:rPr lang="en-US" dirty="0" err="1" smtClean="0"/>
              <a:t>OpAmp</a:t>
            </a:r>
            <a:r>
              <a:rPr lang="en-US" dirty="0" smtClean="0"/>
              <a:t> Simulations </a:t>
            </a:r>
            <a:br>
              <a:rPr lang="en-US" dirty="0" smtClean="0"/>
            </a:br>
            <a:r>
              <a:rPr lang="en-US" dirty="0" smtClean="0"/>
              <a:t>Applying differential inpu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9/27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57" y="1600200"/>
            <a:ext cx="8050085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782258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put and output are in phase</a:t>
            </a:r>
            <a:br>
              <a:rPr lang="en-US" dirty="0" smtClean="0"/>
            </a:br>
            <a:r>
              <a:rPr lang="en-US" dirty="0" smtClean="0"/>
              <a:t>Theoretical gain can be calculated using equation No. 2.19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9/27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57" y="1874837"/>
            <a:ext cx="8050085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02300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dirty="0" smtClean="0"/>
                  <a:t>Common mode input and applying the condition of equation 2.15 (i.e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2000" t="-31383" r="-3481" b="-27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9/27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819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57" y="1828800"/>
            <a:ext cx="8050085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677943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Output is zero because of the common mode rejection of the differential </a:t>
            </a:r>
            <a:r>
              <a:rPr lang="en-US" dirty="0" err="1" smtClean="0"/>
              <a:t>Opamp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9/27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57" y="1600200"/>
            <a:ext cx="8050085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17954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Operational Amplifi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>
            <a:normAutofit lnSpcReduction="10000"/>
          </a:bodyPr>
          <a:lstStyle/>
          <a:p>
            <a:r>
              <a:rPr lang="en-US" b="1" dirty="0"/>
              <a:t>C</a:t>
            </a:r>
            <a:r>
              <a:rPr lang="en-US" b="1" dirty="0" smtClean="0"/>
              <a:t>ommon-mode rejection</a:t>
            </a:r>
          </a:p>
          <a:p>
            <a:r>
              <a:rPr lang="en-US" b="1" dirty="0" smtClean="0"/>
              <a:t>Open-loop gain is infinite</a:t>
            </a:r>
          </a:p>
          <a:p>
            <a:r>
              <a:rPr lang="en-US" b="1" dirty="0" smtClean="0"/>
              <a:t>Infinite input resistance</a:t>
            </a:r>
          </a:p>
          <a:p>
            <a:r>
              <a:rPr lang="en-US" b="1" dirty="0" smtClean="0"/>
              <a:t>Virtual Short Circuit: </a:t>
            </a:r>
            <a:r>
              <a:rPr lang="en-US" sz="2300" dirty="0" smtClean="0"/>
              <a:t>means </a:t>
            </a:r>
            <a:r>
              <a:rPr lang="en-US" sz="2300" dirty="0"/>
              <a:t>that whatever voltage is at </a:t>
            </a:r>
            <a:r>
              <a:rPr lang="en-US" sz="2300" dirty="0" smtClean="0"/>
              <a:t>2 will </a:t>
            </a:r>
            <a:r>
              <a:rPr lang="en-US" sz="2300" dirty="0" err="1" smtClean="0"/>
              <a:t>atomatically</a:t>
            </a:r>
            <a:r>
              <a:rPr lang="en-US" sz="2300" dirty="0" smtClean="0"/>
              <a:t> </a:t>
            </a:r>
            <a:r>
              <a:rPr lang="en-US" sz="2300" dirty="0"/>
              <a:t>appear at 1 because of the infinite </a:t>
            </a:r>
            <a:r>
              <a:rPr lang="en-US" sz="2300" dirty="0" smtClean="0"/>
              <a:t>gain A</a:t>
            </a:r>
          </a:p>
          <a:p>
            <a:r>
              <a:rPr lang="en-US" b="1" dirty="0" smtClean="0"/>
              <a:t>Negative feedback</a:t>
            </a:r>
          </a:p>
          <a:p>
            <a:r>
              <a:rPr lang="en-US" b="1" dirty="0" smtClean="0"/>
              <a:t>Positive feedback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9/27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429000"/>
            <a:ext cx="3551357" cy="2456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72097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9154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nverting closed-loop configuration 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9/27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065" y="974598"/>
            <a:ext cx="3729420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200400"/>
            <a:ext cx="3400425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3943350"/>
            <a:ext cx="2628900" cy="223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974598"/>
            <a:ext cx="4343400" cy="236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220083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9/27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838200"/>
            <a:ext cx="6076950" cy="353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19672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verting </a:t>
            </a:r>
            <a:r>
              <a:rPr lang="en-US" dirty="0" err="1" smtClean="0"/>
              <a:t>OpAmp</a:t>
            </a:r>
            <a:r>
              <a:rPr lang="en-US" dirty="0" smtClean="0"/>
              <a:t> Simulations</a:t>
            </a:r>
            <a:br>
              <a:rPr lang="en-US" dirty="0" smtClean="0"/>
            </a:br>
            <a:r>
              <a:rPr lang="en-US" dirty="0" smtClean="0"/>
              <a:t>Gain=-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9/27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57" y="1600200"/>
            <a:ext cx="8050085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556811"/>
              </p:ext>
            </p:extLst>
          </p:nvPr>
        </p:nvGraphicFramePr>
        <p:xfrm>
          <a:off x="5303308" y="838200"/>
          <a:ext cx="178329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901440" imgH="380880" progId="Equation.DSMT4">
                  <p:embed/>
                </p:oleObj>
              </mc:Choice>
              <mc:Fallback>
                <p:oleObj name="Equation" r:id="rId4" imgW="901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3308" y="838200"/>
                        <a:ext cx="178329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8262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ent Simula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9/27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57" y="1600200"/>
            <a:ext cx="8050085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8252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put (Vin) and Inverting Output (Vo)</a:t>
            </a:r>
            <a:br>
              <a:rPr lang="en-US" dirty="0" smtClean="0"/>
            </a:br>
            <a:r>
              <a:rPr lang="en-US" dirty="0" smtClean="0"/>
              <a:t>180˚out of phase with gain=10</a:t>
            </a:r>
            <a:br>
              <a:rPr lang="en-US" dirty="0" smtClean="0"/>
            </a:br>
            <a:r>
              <a:rPr lang="en-US" dirty="0" smtClean="0"/>
              <a:t>input is 10mV and output is 100mV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9/27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57" y="2027237"/>
            <a:ext cx="8050085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51069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on-inverting </a:t>
            </a:r>
            <a:r>
              <a:rPr lang="en-US" dirty="0" err="1"/>
              <a:t>OpAmp</a:t>
            </a:r>
            <a:r>
              <a:rPr lang="en-US" dirty="0"/>
              <a:t> Simulations</a:t>
            </a:r>
            <a:br>
              <a:rPr lang="en-US" dirty="0"/>
            </a:br>
            <a:r>
              <a:rPr lang="en-US" dirty="0"/>
              <a:t>Gain</a:t>
            </a:r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9/27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57" y="1600200"/>
            <a:ext cx="8050085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46054"/>
              </p:ext>
            </p:extLst>
          </p:nvPr>
        </p:nvGraphicFramePr>
        <p:xfrm>
          <a:off x="5205413" y="838200"/>
          <a:ext cx="20335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4" imgW="1028520" imgH="380880" progId="Equation.DSMT4">
                  <p:embed/>
                </p:oleObj>
              </mc:Choice>
              <mc:Fallback>
                <p:oleObj name="Equation" r:id="rId4" imgW="102852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838200"/>
                        <a:ext cx="20335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0084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Input (Vin) and </a:t>
            </a:r>
            <a:r>
              <a:rPr lang="en-US" dirty="0" smtClean="0"/>
              <a:t>Output </a:t>
            </a:r>
            <a:r>
              <a:rPr lang="en-US" dirty="0"/>
              <a:t>(Vo)</a:t>
            </a:r>
            <a:br>
              <a:rPr lang="en-US" dirty="0"/>
            </a:br>
            <a:r>
              <a:rPr lang="en-US" dirty="0" smtClean="0"/>
              <a:t>are in phase, gain=11</a:t>
            </a:r>
            <a:br>
              <a:rPr lang="en-US" dirty="0" smtClean="0"/>
            </a:br>
            <a:r>
              <a:rPr lang="en-US" dirty="0" smtClean="0"/>
              <a:t>Input is 10mV and output is 110mV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9/27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57" y="1798637"/>
            <a:ext cx="8050085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952629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86</TotalTime>
  <Words>167</Words>
  <Application>Microsoft Office PowerPoint</Application>
  <PresentationFormat>On-screen Show (4:3)</PresentationFormat>
  <Paragraphs>62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Operational Amplifier</vt:lpstr>
      <vt:lpstr>Operational Amplifier</vt:lpstr>
      <vt:lpstr> Inverting closed-loop configuration  </vt:lpstr>
      <vt:lpstr>PowerPoint Presentation</vt:lpstr>
      <vt:lpstr>Inverting OpAmp Simulations Gain=-</vt:lpstr>
      <vt:lpstr>Transient Simulations</vt:lpstr>
      <vt:lpstr>Input (Vin) and Inverting Output (Vo) 180˚out of phase with gain=10 input is 10mV and output is 100mV</vt:lpstr>
      <vt:lpstr>Non-inverting OpAmp Simulations Gain=</vt:lpstr>
      <vt:lpstr>Input (Vin) and Output (Vo) are in phase, gain=11 Input is 10mV and output is 110mV</vt:lpstr>
      <vt:lpstr>Difference Amplifier</vt:lpstr>
      <vt:lpstr>Op-Amp Integrator</vt:lpstr>
      <vt:lpstr>Op-Amp Diffrentiator</vt:lpstr>
      <vt:lpstr>PowerPoint Presentation</vt:lpstr>
      <vt:lpstr>Difference Operational Amplifier</vt:lpstr>
      <vt:lpstr>Differential OpAmp Simulations  Applying differential input</vt:lpstr>
      <vt:lpstr>Input and output are in phase Theoretical gain can be calculated using equation No. 2.19</vt:lpstr>
      <vt:lpstr>Common mode input and applying the condition of equation 2.15 (i.e. R_4/R_3 =R_2/R_1 </vt:lpstr>
      <vt:lpstr>Output is zero because of the common mode rejection of the differential Opamp</vt:lpstr>
    </vt:vector>
  </TitlesOfParts>
  <Company>Defton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SFET</dc:title>
  <dc:creator>safi</dc:creator>
  <cp:lastModifiedBy>ASUS</cp:lastModifiedBy>
  <cp:revision>253</cp:revision>
  <dcterms:created xsi:type="dcterms:W3CDTF">2014-04-09T05:36:08Z</dcterms:created>
  <dcterms:modified xsi:type="dcterms:W3CDTF">2021-09-27T14:13:58Z</dcterms:modified>
</cp:coreProperties>
</file>